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0A72" w:rsidRDefault="00097394" w:rsidP="00B44653">
      <w:r>
        <w:fldChar w:fldCharType="begin"/>
      </w:r>
      <w:r>
        <w:instrText xml:space="preserve"> MACROBUTTON MTEditEquationSection2 </w:instrText>
      </w:r>
      <w:r w:rsidRPr="00097394">
        <w:rPr>
          <w:rStyle w:val="MTEquationSection"/>
        </w:rPr>
        <w:instrText>Equation Chapter 1 Section 1</w:instrText>
      </w:r>
      <w:r>
        <w:fldChar w:fldCharType="begin"/>
      </w:r>
      <w:r>
        <w:instrText xml:space="preserve"> SEQ MTEqn \r \h \* MERGEFORMAT </w:instrText>
      </w:r>
      <w:r>
        <w:fldChar w:fldCharType="end"/>
      </w:r>
      <w:r>
        <w:fldChar w:fldCharType="begin"/>
      </w:r>
      <w:r>
        <w:instrText xml:space="preserve"> SEQ MTSec \r 1 \h \* MERGEFORMAT </w:instrText>
      </w:r>
      <w:r>
        <w:fldChar w:fldCharType="end"/>
      </w:r>
      <w:r>
        <w:fldChar w:fldCharType="begin"/>
      </w:r>
      <w:r>
        <w:instrText xml:space="preserve"> SEQ MTChap \r 1 \h \* MERGEFORMAT </w:instrText>
      </w:r>
      <w:r>
        <w:fldChar w:fldCharType="end"/>
      </w:r>
      <w:r>
        <w:fldChar w:fldCharType="end"/>
      </w:r>
      <w:r w:rsidR="004E0D2A">
        <w:t xml:space="preserve">Section </w:t>
      </w:r>
      <w:r w:rsidR="00B44653">
        <w:t>10.2</w:t>
      </w:r>
    </w:p>
    <w:p w:rsidR="00B44653" w:rsidRDefault="00D148F6" w:rsidP="00B44653">
      <w:r>
        <w:t>Transformation of initial value problems</w:t>
      </w:r>
      <w:r>
        <w:br/>
      </w:r>
      <w:r>
        <w:br/>
      </w:r>
      <w:r>
        <w:br/>
      </w:r>
    </w:p>
    <w:p w:rsidR="00D148F6" w:rsidRDefault="00D148F6" w:rsidP="00B44653">
      <w:r>
        <w:t>Transforms of derivatives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D148F6" w:rsidRDefault="00D148F6" w:rsidP="00B44653">
      <w:r w:rsidRPr="00D148F6">
        <w:rPr>
          <w:position w:val="-14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0.4pt" o:ole="">
            <v:imagedata r:id="rId6" o:title=""/>
          </v:shape>
          <o:OLEObject Type="Embed" ProgID="Equation.DSMT4" ShapeID="_x0000_i1025" DrawAspect="Content" ObjectID="_1455949885" r:id="rId7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D148F6" w:rsidRDefault="00D148F6" w:rsidP="00B44653">
      <w:r w:rsidRPr="00D148F6">
        <w:rPr>
          <w:position w:val="-14"/>
        </w:rPr>
        <w:object w:dxaOrig="3620" w:dyaOrig="400">
          <v:shape id="_x0000_i1026" type="#_x0000_t75" style="width:180.55pt;height:20.4pt" o:ole="">
            <v:imagedata r:id="rId8" o:title=""/>
          </v:shape>
          <o:OLEObject Type="Embed" ProgID="Equation.DSMT4" ShapeID="_x0000_i1026" DrawAspect="Content" ObjectID="_1455949886" r:id="rId9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D148F6" w:rsidRDefault="00D148F6" w:rsidP="00B44653">
      <w:r w:rsidRPr="00D148F6">
        <w:rPr>
          <w:position w:val="-32"/>
        </w:rPr>
        <w:object w:dxaOrig="2060" w:dyaOrig="700">
          <v:shape id="_x0000_i1027" type="#_x0000_t75" style="width:103.15pt;height:35.45pt" o:ole="">
            <v:imagedata r:id="rId10" o:title=""/>
          </v:shape>
          <o:OLEObject Type="Embed" ProgID="Equation.DSMT4" ShapeID="_x0000_i1027" DrawAspect="Content" ObjectID="_1455949887" r:id="rId11"/>
        </w:objec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D148F6" w:rsidRPr="001A0A72" w:rsidRDefault="00D148F6" w:rsidP="00B44653">
      <w:r>
        <w:t>Solve the system</w:t>
      </w:r>
      <w:r>
        <w:br/>
      </w:r>
      <w:r w:rsidRPr="00D148F6">
        <w:rPr>
          <w:position w:val="-30"/>
        </w:rPr>
        <w:object w:dxaOrig="5600" w:dyaOrig="720">
          <v:shape id="_x0000_i1028" type="#_x0000_t75" style="width:280.5pt;height:36.55pt" o:ole="">
            <v:imagedata r:id="rId12" o:title=""/>
          </v:shape>
          <o:OLEObject Type="Embed" ProgID="Equation.DSMT4" ShapeID="_x0000_i1028" DrawAspect="Content" ObjectID="_1455949888" r:id="rId13"/>
        </w:object>
      </w:r>
      <w:bookmarkStart w:id="0" w:name="_GoBack"/>
      <w:bookmarkEnd w:id="0"/>
    </w:p>
    <w:sectPr w:rsidR="00D148F6" w:rsidRPr="001A0A72" w:rsidSect="007C4CD9">
      <w:headerReference w:type="first" r:id="rId14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A6219" w:rsidRDefault="004A6219" w:rsidP="007F104D">
      <w:pPr>
        <w:spacing w:after="0" w:line="240" w:lineRule="auto"/>
      </w:pPr>
      <w:r>
        <w:separator/>
      </w:r>
    </w:p>
  </w:endnote>
  <w:endnote w:type="continuationSeparator" w:id="0">
    <w:p w:rsidR="004A6219" w:rsidRDefault="004A6219" w:rsidP="007F10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A6219" w:rsidRDefault="004A6219" w:rsidP="007F104D">
      <w:pPr>
        <w:spacing w:after="0" w:line="240" w:lineRule="auto"/>
      </w:pPr>
      <w:r>
        <w:separator/>
      </w:r>
    </w:p>
  </w:footnote>
  <w:footnote w:type="continuationSeparator" w:id="0">
    <w:p w:rsidR="004A6219" w:rsidRDefault="004A6219" w:rsidP="007F10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F104D" w:rsidRDefault="007F104D" w:rsidP="007F104D">
    <w:pPr>
      <w:tabs>
        <w:tab w:val="right" w:pos="10800"/>
      </w:tabs>
    </w:pPr>
    <w:r>
      <w:t xml:space="preserve">MATH 242 Video Worksheet </w:t>
    </w:r>
    <w:r>
      <w:tab/>
      <w:t>Name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F104D"/>
    <w:rsid w:val="00027617"/>
    <w:rsid w:val="00097394"/>
    <w:rsid w:val="001322BA"/>
    <w:rsid w:val="001A0A72"/>
    <w:rsid w:val="001A58E6"/>
    <w:rsid w:val="001C57FC"/>
    <w:rsid w:val="002015C3"/>
    <w:rsid w:val="00210732"/>
    <w:rsid w:val="002137DB"/>
    <w:rsid w:val="002158B6"/>
    <w:rsid w:val="00264555"/>
    <w:rsid w:val="002C02F4"/>
    <w:rsid w:val="002E5F7F"/>
    <w:rsid w:val="00371998"/>
    <w:rsid w:val="003847CB"/>
    <w:rsid w:val="003C6502"/>
    <w:rsid w:val="003E1296"/>
    <w:rsid w:val="0041673D"/>
    <w:rsid w:val="00451431"/>
    <w:rsid w:val="004A6219"/>
    <w:rsid w:val="004B5B9F"/>
    <w:rsid w:val="004E0D2A"/>
    <w:rsid w:val="00586937"/>
    <w:rsid w:val="005A1AC1"/>
    <w:rsid w:val="0060655D"/>
    <w:rsid w:val="00634F39"/>
    <w:rsid w:val="0067398C"/>
    <w:rsid w:val="006E7C86"/>
    <w:rsid w:val="006F0852"/>
    <w:rsid w:val="006F0B2E"/>
    <w:rsid w:val="00734684"/>
    <w:rsid w:val="00757326"/>
    <w:rsid w:val="007940F1"/>
    <w:rsid w:val="007C4CD9"/>
    <w:rsid w:val="007F104D"/>
    <w:rsid w:val="007F5EC9"/>
    <w:rsid w:val="008031AA"/>
    <w:rsid w:val="00804EA6"/>
    <w:rsid w:val="00816C85"/>
    <w:rsid w:val="00830E83"/>
    <w:rsid w:val="00955EC0"/>
    <w:rsid w:val="0095603D"/>
    <w:rsid w:val="009E2D18"/>
    <w:rsid w:val="009E4018"/>
    <w:rsid w:val="009F5602"/>
    <w:rsid w:val="00A67E00"/>
    <w:rsid w:val="00A87CC6"/>
    <w:rsid w:val="00AE26F8"/>
    <w:rsid w:val="00B44653"/>
    <w:rsid w:val="00B864DC"/>
    <w:rsid w:val="00C72A66"/>
    <w:rsid w:val="00C8120D"/>
    <w:rsid w:val="00D148F6"/>
    <w:rsid w:val="00D84E0C"/>
    <w:rsid w:val="00DA0DD4"/>
    <w:rsid w:val="00DD6DBD"/>
    <w:rsid w:val="00DE33B1"/>
    <w:rsid w:val="00E67C7E"/>
    <w:rsid w:val="00E84FD8"/>
    <w:rsid w:val="00E919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AD7D105B-EAD5-413F-953E-0B83717992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F104D"/>
  </w:style>
  <w:style w:type="paragraph" w:styleId="Footer">
    <w:name w:val="footer"/>
    <w:basedOn w:val="Normal"/>
    <w:link w:val="FooterChar"/>
    <w:uiPriority w:val="99"/>
    <w:unhideWhenUsed/>
    <w:rsid w:val="007F10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F104D"/>
  </w:style>
  <w:style w:type="character" w:customStyle="1" w:styleId="MTEquationSection">
    <w:name w:val="MTEquationSection"/>
    <w:basedOn w:val="DefaultParagraphFont"/>
    <w:rsid w:val="00097394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7E0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7E00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1A0A72"/>
    <w:pPr>
      <w:tabs>
        <w:tab w:val="center" w:pos="5400"/>
        <w:tab w:val="right" w:pos="1080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1A0A7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2</Pages>
  <Words>64</Words>
  <Characters>36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ellogg Community College</Company>
  <LinksUpToDate>false</LinksUpToDate>
  <CharactersWithSpaces>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Student Worker</dc:creator>
  <cp:keywords/>
  <dc:description/>
  <cp:lastModifiedBy>Math Student Worker</cp:lastModifiedBy>
  <cp:revision>4</cp:revision>
  <cp:lastPrinted>2014-02-20T16:06:00Z</cp:lastPrinted>
  <dcterms:created xsi:type="dcterms:W3CDTF">2014-03-10T13:28:00Z</dcterms:created>
  <dcterms:modified xsi:type="dcterms:W3CDTF">2014-03-10T1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